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E250B" w:rsidRDefault="00E5497A" w:rsidP="00E5497A">
      <w:pPr>
        <w:jc w:val="left"/>
      </w:pPr>
      <w:proofErr w:type="spellStart"/>
      <w:r>
        <w:t>Precalculus</w:t>
      </w:r>
      <w:proofErr w:type="spellEnd"/>
      <w:r>
        <w:tab/>
      </w:r>
      <w:r>
        <w:tab/>
      </w:r>
      <w:r>
        <w:tab/>
      </w:r>
      <w:r>
        <w:tab/>
      </w:r>
      <w:r>
        <w:tab/>
      </w:r>
      <w:r>
        <w:tab/>
        <w:t>Name ______________________________</w:t>
      </w:r>
    </w:p>
    <w:p w:rsidR="00E5497A" w:rsidRDefault="00E5497A" w:rsidP="00E5497A">
      <w:pPr>
        <w:jc w:val="left"/>
      </w:pPr>
      <w:r>
        <w:t>Vectors Quiz</w:t>
      </w:r>
      <w:r w:rsidR="000A3996">
        <w:t xml:space="preserve"> One Review</w:t>
      </w:r>
      <w:r>
        <w:t xml:space="preserve"> – Forms and Operations</w:t>
      </w:r>
    </w:p>
    <w:p w:rsidR="00E5497A" w:rsidRDefault="00E5497A" w:rsidP="00E5497A">
      <w:pPr>
        <w:jc w:val="left"/>
      </w:pPr>
    </w:p>
    <w:p w:rsidR="00E5497A" w:rsidRPr="00AE076C" w:rsidRDefault="00E5497A" w:rsidP="00E5497A">
      <w:pPr>
        <w:jc w:val="left"/>
        <w:rPr>
          <w:b/>
        </w:rPr>
      </w:pPr>
      <w:r w:rsidRPr="00AE076C">
        <w:rPr>
          <w:b/>
        </w:rPr>
        <w:t>Find the vector v that satisfies the following conditions.  Write your answer in component form.</w:t>
      </w:r>
    </w:p>
    <w:p w:rsidR="00E5497A" w:rsidRDefault="00E5497A" w:rsidP="00E5497A">
      <w:pPr>
        <w:jc w:val="left"/>
      </w:pPr>
    </w:p>
    <w:p w:rsidR="00E5497A" w:rsidRDefault="00DA235A" w:rsidP="00E5497A">
      <w:pPr>
        <w:jc w:val="left"/>
      </w:pPr>
      <w:r>
        <w:t>1.  Initial point (8</w:t>
      </w:r>
      <w:proofErr w:type="gramStart"/>
      <w:r>
        <w:t>,5</w:t>
      </w:r>
      <w:proofErr w:type="gramEnd"/>
      <w:r>
        <w:t>); terminal point (-6</w:t>
      </w:r>
      <w:r w:rsidR="00E5497A">
        <w:t>,-1)</w:t>
      </w:r>
    </w:p>
    <w:p w:rsidR="00E5497A" w:rsidRDefault="00E5497A" w:rsidP="00E5497A">
      <w:pPr>
        <w:jc w:val="left"/>
      </w:pPr>
    </w:p>
    <w:p w:rsidR="00E5497A" w:rsidRDefault="00E5497A" w:rsidP="00E5497A">
      <w:pPr>
        <w:jc w:val="left"/>
      </w:pPr>
    </w:p>
    <w:p w:rsidR="00E5497A" w:rsidRDefault="00E5497A" w:rsidP="00E5497A">
      <w:pPr>
        <w:jc w:val="left"/>
      </w:pPr>
      <w:r>
        <w:t xml:space="preserve">2.  </w:t>
      </w:r>
      <w:r w:rsidR="00691EBA" w:rsidRPr="00E5497A">
        <w:rPr>
          <w:b/>
          <w:position w:val="-16"/>
        </w:rPr>
        <w:object w:dxaOrig="176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.4pt;height:21.55pt" o:ole="">
            <v:imagedata r:id="rId4" o:title=""/>
          </v:shape>
          <o:OLEObject Type="Embed" ProgID="Equation.DSMT4" ShapeID="_x0000_i1025" DrawAspect="Content" ObjectID="_1587466901" r:id="rId5"/>
        </w:object>
      </w:r>
    </w:p>
    <w:p w:rsidR="00E5497A" w:rsidRDefault="00E5497A" w:rsidP="00E5497A">
      <w:pPr>
        <w:jc w:val="left"/>
      </w:pPr>
    </w:p>
    <w:p w:rsidR="00E5497A" w:rsidRDefault="00E5497A" w:rsidP="00E5497A">
      <w:pPr>
        <w:jc w:val="left"/>
      </w:pPr>
    </w:p>
    <w:p w:rsidR="00E5497A" w:rsidRPr="00AE076C" w:rsidRDefault="00E5497A" w:rsidP="00E5497A">
      <w:pPr>
        <w:jc w:val="left"/>
        <w:rPr>
          <w:b/>
        </w:rPr>
      </w:pPr>
      <w:r w:rsidRPr="00AE076C">
        <w:rPr>
          <w:b/>
        </w:rPr>
        <w:t>Find the vector v that satisfies the following conditions.  Write your answer in linear combination form.</w:t>
      </w:r>
    </w:p>
    <w:p w:rsidR="00E5497A" w:rsidRDefault="00E5497A" w:rsidP="00E5497A">
      <w:pPr>
        <w:jc w:val="left"/>
      </w:pPr>
    </w:p>
    <w:p w:rsidR="00E5497A" w:rsidRDefault="00364A45" w:rsidP="00E5497A">
      <w:pPr>
        <w:jc w:val="left"/>
      </w:pPr>
      <w:r>
        <w:t>3.  Initial point (8</w:t>
      </w:r>
      <w:proofErr w:type="gramStart"/>
      <w:r>
        <w:t>,2</w:t>
      </w:r>
      <w:r w:rsidR="00E5497A">
        <w:t>0</w:t>
      </w:r>
      <w:proofErr w:type="gramEnd"/>
      <w:r w:rsidR="00E5497A">
        <w:t>); terminal point (</w:t>
      </w:r>
      <w:r>
        <w:t>1</w:t>
      </w:r>
      <w:r w:rsidR="00E5497A">
        <w:t>7,3</w:t>
      </w:r>
      <w:r>
        <w:t>0</w:t>
      </w:r>
      <w:r w:rsidR="00E5497A">
        <w:t>)</w:t>
      </w:r>
    </w:p>
    <w:p w:rsidR="00E5497A" w:rsidRDefault="00E5497A" w:rsidP="00E5497A">
      <w:pPr>
        <w:jc w:val="left"/>
      </w:pPr>
    </w:p>
    <w:p w:rsidR="00E5497A" w:rsidRDefault="00E5497A" w:rsidP="00E5497A">
      <w:pPr>
        <w:jc w:val="left"/>
      </w:pPr>
    </w:p>
    <w:p w:rsidR="00E5497A" w:rsidRDefault="00E5497A" w:rsidP="00E5497A">
      <w:pPr>
        <w:jc w:val="left"/>
      </w:pPr>
      <w:r>
        <w:t xml:space="preserve">4.  </w:t>
      </w:r>
      <w:r w:rsidR="00C7579C" w:rsidRPr="00E5497A">
        <w:rPr>
          <w:position w:val="-16"/>
        </w:rPr>
        <w:object w:dxaOrig="1900" w:dyaOrig="440">
          <v:shape id="_x0000_i1026" type="#_x0000_t75" style="width:94.7pt;height:21.55pt" o:ole="">
            <v:imagedata r:id="rId6" o:title=""/>
          </v:shape>
          <o:OLEObject Type="Embed" ProgID="Equation.DSMT4" ShapeID="_x0000_i1026" DrawAspect="Content" ObjectID="_1587466902" r:id="rId7"/>
        </w:object>
      </w:r>
    </w:p>
    <w:p w:rsidR="00E5497A" w:rsidRDefault="00E5497A" w:rsidP="00E5497A">
      <w:pPr>
        <w:jc w:val="left"/>
      </w:pPr>
    </w:p>
    <w:p w:rsidR="00E5497A" w:rsidRDefault="00E5497A" w:rsidP="00E5497A">
      <w:pPr>
        <w:jc w:val="left"/>
      </w:pPr>
    </w:p>
    <w:p w:rsidR="00E5497A" w:rsidRPr="00AE076C" w:rsidRDefault="00E5497A" w:rsidP="00E5497A">
      <w:pPr>
        <w:jc w:val="left"/>
        <w:rPr>
          <w:b/>
        </w:rPr>
      </w:pPr>
      <w:r w:rsidRPr="00AE076C">
        <w:rPr>
          <w:b/>
        </w:rPr>
        <w:t>Use the vectors</w:t>
      </w:r>
      <w:r>
        <w:t xml:space="preserve"> </w:t>
      </w:r>
      <w:r>
        <w:rPr>
          <w:b/>
        </w:rPr>
        <w:t xml:space="preserve">u </w:t>
      </w:r>
      <w:r w:rsidR="004941BA">
        <w:t>= &lt;-4,-8</w:t>
      </w:r>
      <w:r>
        <w:t xml:space="preserve">&gt;, </w:t>
      </w:r>
      <w:r>
        <w:rPr>
          <w:b/>
        </w:rPr>
        <w:t xml:space="preserve">v </w:t>
      </w:r>
      <w:r w:rsidR="004941BA">
        <w:t>= &lt;-3</w:t>
      </w:r>
      <w:proofErr w:type="gramStart"/>
      <w:r w:rsidR="004941BA">
        <w:t>,7</w:t>
      </w:r>
      <w:proofErr w:type="gramEnd"/>
      <w:r>
        <w:t xml:space="preserve">&gt;, </w:t>
      </w:r>
      <w:r>
        <w:rPr>
          <w:b/>
        </w:rPr>
        <w:t>w</w:t>
      </w:r>
      <w:r w:rsidR="004941BA">
        <w:t xml:space="preserve"> = &lt;9</w:t>
      </w:r>
      <w:r>
        <w:t>, -</w:t>
      </w:r>
      <w:r w:rsidR="004941BA">
        <w:t>1</w:t>
      </w:r>
      <w:r>
        <w:t xml:space="preserve">5&gt; </w:t>
      </w:r>
      <w:r w:rsidRPr="00AE076C">
        <w:rPr>
          <w:b/>
        </w:rPr>
        <w:t>to perform the given operations.</w:t>
      </w:r>
    </w:p>
    <w:p w:rsidR="00E5497A" w:rsidRDefault="00E5497A" w:rsidP="00E5497A">
      <w:pPr>
        <w:jc w:val="left"/>
      </w:pPr>
    </w:p>
    <w:p w:rsidR="00E5497A" w:rsidRDefault="00E5497A" w:rsidP="00E5497A">
      <w:pPr>
        <w:jc w:val="left"/>
      </w:pPr>
      <w:r>
        <w:t xml:space="preserve">5.  </w:t>
      </w:r>
      <w:proofErr w:type="gramStart"/>
      <w:r>
        <w:rPr>
          <w:b/>
        </w:rPr>
        <w:t>w</w:t>
      </w:r>
      <w:proofErr w:type="gramEnd"/>
      <w:r>
        <w:t xml:space="preserve"> + 2</w:t>
      </w:r>
      <w:r>
        <w:rPr>
          <w:b/>
        </w:rPr>
        <w:t>u</w:t>
      </w:r>
    </w:p>
    <w:p w:rsidR="00E5497A" w:rsidRDefault="00E5497A" w:rsidP="00E5497A">
      <w:pPr>
        <w:jc w:val="left"/>
      </w:pPr>
    </w:p>
    <w:p w:rsidR="00E5497A" w:rsidRDefault="00E5497A" w:rsidP="00E5497A">
      <w:pPr>
        <w:jc w:val="left"/>
      </w:pPr>
    </w:p>
    <w:p w:rsidR="00E5497A" w:rsidRDefault="00E5497A" w:rsidP="00E5497A">
      <w:pPr>
        <w:jc w:val="left"/>
        <w:rPr>
          <w:b/>
        </w:rPr>
      </w:pPr>
      <w:r>
        <w:t>6.  3</w:t>
      </w:r>
      <w:r>
        <w:rPr>
          <w:b/>
        </w:rPr>
        <w:t>v</w:t>
      </w:r>
      <w:r>
        <w:t xml:space="preserve"> – 3</w:t>
      </w:r>
      <w:r>
        <w:rPr>
          <w:b/>
        </w:rPr>
        <w:t>w</w:t>
      </w:r>
    </w:p>
    <w:p w:rsidR="00E5497A" w:rsidRDefault="00E5497A" w:rsidP="00E5497A">
      <w:pPr>
        <w:jc w:val="left"/>
        <w:rPr>
          <w:b/>
        </w:rPr>
      </w:pPr>
    </w:p>
    <w:p w:rsidR="00E5497A" w:rsidRDefault="00E5497A" w:rsidP="00E5497A">
      <w:pPr>
        <w:jc w:val="left"/>
        <w:rPr>
          <w:b/>
        </w:rPr>
      </w:pPr>
    </w:p>
    <w:p w:rsidR="00E5497A" w:rsidRDefault="00E5497A" w:rsidP="00E5497A">
      <w:pPr>
        <w:jc w:val="left"/>
      </w:pPr>
      <w:r>
        <w:t xml:space="preserve">7.  4 - </w:t>
      </w:r>
      <w:r w:rsidRPr="00E5497A">
        <w:rPr>
          <w:position w:val="-16"/>
        </w:rPr>
        <w:object w:dxaOrig="360" w:dyaOrig="440">
          <v:shape id="_x0000_i1027" type="#_x0000_t75" style="width:18.1pt;height:21.55pt" o:ole="">
            <v:imagedata r:id="rId8" o:title=""/>
          </v:shape>
          <o:OLEObject Type="Embed" ProgID="Equation.DSMT4" ShapeID="_x0000_i1027" DrawAspect="Content" ObjectID="_1587466903" r:id="rId9"/>
        </w:object>
      </w:r>
    </w:p>
    <w:p w:rsidR="00E5497A" w:rsidRDefault="00E5497A" w:rsidP="00E5497A">
      <w:pPr>
        <w:jc w:val="left"/>
      </w:pPr>
    </w:p>
    <w:p w:rsidR="00AE076C" w:rsidRDefault="00AE076C" w:rsidP="00E5497A">
      <w:pPr>
        <w:jc w:val="left"/>
      </w:pPr>
    </w:p>
    <w:p w:rsidR="00E5497A" w:rsidRPr="00AE076C" w:rsidRDefault="00E5497A" w:rsidP="00E5497A">
      <w:pPr>
        <w:jc w:val="left"/>
        <w:rPr>
          <w:b/>
        </w:rPr>
      </w:pPr>
      <w:r w:rsidRPr="00AE076C">
        <w:rPr>
          <w:b/>
        </w:rPr>
        <w:t>Use the vector</w:t>
      </w:r>
      <w:r>
        <w:t xml:space="preserve"> </w:t>
      </w:r>
      <w:r>
        <w:rPr>
          <w:b/>
        </w:rPr>
        <w:t>u</w:t>
      </w:r>
      <w:r w:rsidR="00895DDC">
        <w:t xml:space="preserve"> = 8</w:t>
      </w:r>
      <w:r>
        <w:t>i –</w:t>
      </w:r>
      <w:r w:rsidR="00895DDC">
        <w:t>2</w:t>
      </w:r>
      <w:r>
        <w:t xml:space="preserve">5j and </w:t>
      </w:r>
      <w:r>
        <w:rPr>
          <w:b/>
        </w:rPr>
        <w:t xml:space="preserve">v </w:t>
      </w:r>
      <w:r w:rsidR="00895DDC">
        <w:t>= 2</w:t>
      </w:r>
      <w:r>
        <w:t>0i + 3</w:t>
      </w:r>
      <w:r w:rsidR="00895DDC">
        <w:t>5</w:t>
      </w:r>
      <w:r>
        <w:t xml:space="preserve">j </w:t>
      </w:r>
      <w:r w:rsidRPr="00AE076C">
        <w:rPr>
          <w:b/>
        </w:rPr>
        <w:t>to perform the given operations</w:t>
      </w:r>
    </w:p>
    <w:p w:rsidR="00E5497A" w:rsidRDefault="00E5497A" w:rsidP="00E5497A">
      <w:pPr>
        <w:jc w:val="left"/>
      </w:pPr>
    </w:p>
    <w:p w:rsidR="00E5497A" w:rsidRDefault="00E5497A" w:rsidP="00E5497A">
      <w:pPr>
        <w:jc w:val="left"/>
      </w:pPr>
      <w:r>
        <w:t xml:space="preserve">8.  </w:t>
      </w:r>
      <w:r w:rsidRPr="00E5497A">
        <w:rPr>
          <w:position w:val="-36"/>
        </w:rPr>
        <w:object w:dxaOrig="380" w:dyaOrig="780">
          <v:shape id="_x0000_i1028" type="#_x0000_t75" style="width:19.25pt;height:38.9pt" o:ole="">
            <v:imagedata r:id="rId10" o:title=""/>
          </v:shape>
          <o:OLEObject Type="Embed" ProgID="Equation.DSMT4" ShapeID="_x0000_i1028" DrawAspect="Content" ObjectID="_1587466904" r:id="rId11"/>
        </w:object>
      </w:r>
    </w:p>
    <w:p w:rsidR="00E5497A" w:rsidRDefault="00E5497A" w:rsidP="00E5497A">
      <w:pPr>
        <w:jc w:val="left"/>
      </w:pPr>
    </w:p>
    <w:p w:rsidR="00E5497A" w:rsidRDefault="00E5497A" w:rsidP="00E5497A">
      <w:pPr>
        <w:jc w:val="left"/>
        <w:rPr>
          <w:b/>
        </w:rPr>
      </w:pPr>
      <w:r>
        <w:t>9.  3</w:t>
      </w:r>
      <w:r>
        <w:rPr>
          <w:b/>
        </w:rPr>
        <w:t>v</w:t>
      </w:r>
    </w:p>
    <w:p w:rsidR="00E5497A" w:rsidRDefault="00E5497A" w:rsidP="00E5497A">
      <w:pPr>
        <w:jc w:val="left"/>
        <w:rPr>
          <w:b/>
        </w:rPr>
      </w:pPr>
    </w:p>
    <w:p w:rsidR="00E5497A" w:rsidRDefault="00E5497A" w:rsidP="00E5497A">
      <w:pPr>
        <w:jc w:val="left"/>
        <w:rPr>
          <w:b/>
        </w:rPr>
      </w:pPr>
    </w:p>
    <w:p w:rsidR="00E5497A" w:rsidRDefault="00E5497A" w:rsidP="00E5497A">
      <w:pPr>
        <w:jc w:val="left"/>
        <w:rPr>
          <w:b/>
        </w:rPr>
      </w:pPr>
      <w:r>
        <w:t>10.  4</w:t>
      </w:r>
      <w:r>
        <w:rPr>
          <w:b/>
        </w:rPr>
        <w:t>u</w:t>
      </w:r>
      <w:r>
        <w:t xml:space="preserve"> – 5</w:t>
      </w:r>
      <w:r>
        <w:rPr>
          <w:b/>
        </w:rPr>
        <w:t>v</w:t>
      </w:r>
    </w:p>
    <w:p w:rsidR="00AE076C" w:rsidRDefault="00AE076C" w:rsidP="00E5497A">
      <w:pPr>
        <w:jc w:val="left"/>
        <w:rPr>
          <w:b/>
        </w:rPr>
      </w:pPr>
    </w:p>
    <w:p w:rsidR="00AE076C" w:rsidRDefault="00AE076C" w:rsidP="00E5497A">
      <w:pPr>
        <w:jc w:val="left"/>
        <w:rPr>
          <w:b/>
        </w:rPr>
      </w:pPr>
    </w:p>
    <w:p w:rsidR="00AE076C" w:rsidRDefault="00AE076C" w:rsidP="00E5497A">
      <w:pPr>
        <w:jc w:val="left"/>
      </w:pPr>
    </w:p>
    <w:p w:rsidR="00AE076C" w:rsidRPr="00AE076C" w:rsidRDefault="00AE076C" w:rsidP="00E5497A">
      <w:pPr>
        <w:jc w:val="left"/>
        <w:rPr>
          <w:b/>
        </w:rPr>
      </w:pPr>
      <w:r w:rsidRPr="00AE076C">
        <w:rPr>
          <w:b/>
        </w:rPr>
        <w:t>Find the magnitude and direction angle of each vector</w:t>
      </w:r>
    </w:p>
    <w:p w:rsidR="00AE076C" w:rsidRDefault="00AE076C" w:rsidP="00E5497A">
      <w:pPr>
        <w:jc w:val="left"/>
      </w:pPr>
    </w:p>
    <w:p w:rsidR="00AE076C" w:rsidRDefault="00AE076C" w:rsidP="00E5497A">
      <w:pPr>
        <w:jc w:val="left"/>
      </w:pPr>
      <w:r>
        <w:t>1</w:t>
      </w:r>
      <w:r w:rsidR="00375394">
        <w:t>1</w:t>
      </w:r>
      <w:r>
        <w:t xml:space="preserve">.  </w:t>
      </w:r>
      <w:proofErr w:type="gramStart"/>
      <w:r>
        <w:rPr>
          <w:b/>
        </w:rPr>
        <w:t>v</w:t>
      </w:r>
      <w:proofErr w:type="gramEnd"/>
      <w:r w:rsidR="003561C9">
        <w:t xml:space="preserve"> = -20i + 18</w:t>
      </w:r>
      <w:r>
        <w:t>j</w:t>
      </w:r>
    </w:p>
    <w:p w:rsidR="00AE076C" w:rsidRDefault="00AE076C" w:rsidP="00E5497A">
      <w:pPr>
        <w:jc w:val="left"/>
      </w:pPr>
    </w:p>
    <w:p w:rsidR="00E24BB5" w:rsidRDefault="00E24BB5" w:rsidP="00E5497A">
      <w:pPr>
        <w:jc w:val="left"/>
      </w:pPr>
    </w:p>
    <w:p w:rsidR="00AE076C" w:rsidRDefault="00AE076C" w:rsidP="00E5497A">
      <w:pPr>
        <w:jc w:val="left"/>
      </w:pPr>
    </w:p>
    <w:p w:rsidR="00AE076C" w:rsidRDefault="00AE076C" w:rsidP="00E5497A">
      <w:pPr>
        <w:jc w:val="left"/>
      </w:pPr>
      <w:r>
        <w:t>1</w:t>
      </w:r>
      <w:r w:rsidR="00375394">
        <w:t>2</w:t>
      </w:r>
      <w:r>
        <w:t xml:space="preserve">.  </w:t>
      </w:r>
      <w:proofErr w:type="gramStart"/>
      <w:r>
        <w:rPr>
          <w:b/>
        </w:rPr>
        <w:t>v</w:t>
      </w:r>
      <w:proofErr w:type="gramEnd"/>
      <w:r>
        <w:t xml:space="preserve"> = &lt;</w:t>
      </w:r>
      <w:r w:rsidR="00A51BF6">
        <w:t>1</w:t>
      </w:r>
      <w:r>
        <w:t>2, -</w:t>
      </w:r>
      <w:r w:rsidR="00A51BF6">
        <w:t>3</w:t>
      </w:r>
      <w:r>
        <w:t>5&gt;</w:t>
      </w:r>
    </w:p>
    <w:p w:rsidR="00AE076C" w:rsidRDefault="00AE076C" w:rsidP="00E5497A">
      <w:pPr>
        <w:jc w:val="left"/>
      </w:pPr>
    </w:p>
    <w:p w:rsidR="00D10F67" w:rsidRDefault="00D10F67" w:rsidP="00E5497A">
      <w:pPr>
        <w:jc w:val="left"/>
      </w:pPr>
      <w:r>
        <w:rPr>
          <w:b/>
        </w:rPr>
        <w:lastRenderedPageBreak/>
        <w:t>Solve each of the following by resolving vectors.</w:t>
      </w:r>
    </w:p>
    <w:p w:rsidR="00D10F67" w:rsidRDefault="00D10F67" w:rsidP="00E5497A">
      <w:pPr>
        <w:jc w:val="left"/>
      </w:pPr>
    </w:p>
    <w:p w:rsidR="00D10F67" w:rsidRDefault="00D10F67" w:rsidP="00E24BB5">
      <w:pPr>
        <w:autoSpaceDE w:val="0"/>
        <w:autoSpaceDN w:val="0"/>
        <w:adjustRightInd w:val="0"/>
        <w:jc w:val="left"/>
      </w:pPr>
      <w:r>
        <w:t>1</w:t>
      </w:r>
      <w:r w:rsidR="00375394">
        <w:t>3</w:t>
      </w:r>
      <w:r>
        <w:t xml:space="preserve">.  </w:t>
      </w:r>
      <w:r w:rsidR="00E24BB5" w:rsidRPr="00E24BB5">
        <w:t xml:space="preserve">A Boeing </w:t>
      </w:r>
      <w:r w:rsidR="00F243B8">
        <w:t>727 can travel at a speed of 525</w:t>
      </w:r>
      <w:r w:rsidR="00E24BB5" w:rsidRPr="00E24BB5">
        <w:t xml:space="preserve"> miles per hour in still air. If one</w:t>
      </w:r>
      <w:r w:rsidR="00E24BB5">
        <w:t xml:space="preserve"> </w:t>
      </w:r>
      <w:r w:rsidR="00F243B8">
        <w:t>traveling 5</w:t>
      </w:r>
      <w:r w:rsidR="00227F7D">
        <w:t>0° east</w:t>
      </w:r>
      <w:r w:rsidR="00E24BB5" w:rsidRPr="00E24BB5">
        <w:t xml:space="preserve"> of north encount</w:t>
      </w:r>
      <w:r w:rsidR="00227F7D">
        <w:t>ers a wind blowing at 3</w:t>
      </w:r>
      <w:r w:rsidR="00E24BB5" w:rsidRPr="00E24BB5">
        <w:t>5 miles per hour 15°</w:t>
      </w:r>
      <w:r w:rsidR="00E24BB5">
        <w:t xml:space="preserve"> </w:t>
      </w:r>
      <w:r w:rsidR="00227F7D">
        <w:t>south</w:t>
      </w:r>
      <w:r w:rsidR="00E24BB5" w:rsidRPr="00E24BB5">
        <w:t xml:space="preserve"> of west, find the resulting speed and direction of the plane.</w:t>
      </w:r>
    </w:p>
    <w:p w:rsidR="00E24BB5" w:rsidRDefault="00E24BB5" w:rsidP="00E24BB5">
      <w:pPr>
        <w:autoSpaceDE w:val="0"/>
        <w:autoSpaceDN w:val="0"/>
        <w:adjustRightInd w:val="0"/>
        <w:jc w:val="left"/>
      </w:pPr>
    </w:p>
    <w:p w:rsidR="00E24BB5" w:rsidRDefault="00E24BB5" w:rsidP="00E24BB5">
      <w:pPr>
        <w:autoSpaceDE w:val="0"/>
        <w:autoSpaceDN w:val="0"/>
        <w:adjustRightInd w:val="0"/>
        <w:jc w:val="left"/>
      </w:pPr>
    </w:p>
    <w:p w:rsidR="00375394" w:rsidRDefault="00375394" w:rsidP="00E24BB5">
      <w:pPr>
        <w:autoSpaceDE w:val="0"/>
        <w:autoSpaceDN w:val="0"/>
        <w:adjustRightInd w:val="0"/>
        <w:jc w:val="left"/>
      </w:pPr>
    </w:p>
    <w:p w:rsidR="00375394" w:rsidRDefault="00375394" w:rsidP="00E24BB5">
      <w:pPr>
        <w:autoSpaceDE w:val="0"/>
        <w:autoSpaceDN w:val="0"/>
        <w:adjustRightInd w:val="0"/>
        <w:jc w:val="left"/>
      </w:pPr>
    </w:p>
    <w:p w:rsidR="00375394" w:rsidRDefault="00375394" w:rsidP="00E24BB5">
      <w:pPr>
        <w:autoSpaceDE w:val="0"/>
        <w:autoSpaceDN w:val="0"/>
        <w:adjustRightInd w:val="0"/>
        <w:jc w:val="left"/>
      </w:pPr>
    </w:p>
    <w:p w:rsidR="00375394" w:rsidRDefault="00375394" w:rsidP="00E24BB5">
      <w:pPr>
        <w:autoSpaceDE w:val="0"/>
        <w:autoSpaceDN w:val="0"/>
        <w:adjustRightInd w:val="0"/>
        <w:jc w:val="left"/>
      </w:pPr>
    </w:p>
    <w:p w:rsidR="00E24BB5" w:rsidRDefault="00E24BB5" w:rsidP="00E24BB5">
      <w:pPr>
        <w:autoSpaceDE w:val="0"/>
        <w:autoSpaceDN w:val="0"/>
        <w:adjustRightInd w:val="0"/>
        <w:jc w:val="left"/>
      </w:pPr>
    </w:p>
    <w:p w:rsidR="00E24BB5" w:rsidRDefault="00E24BB5" w:rsidP="00E24BB5">
      <w:pPr>
        <w:autoSpaceDE w:val="0"/>
        <w:autoSpaceDN w:val="0"/>
        <w:adjustRightInd w:val="0"/>
        <w:jc w:val="left"/>
      </w:pPr>
    </w:p>
    <w:p w:rsidR="00E24BB5" w:rsidRDefault="00E24BB5" w:rsidP="00E24BB5">
      <w:pPr>
        <w:autoSpaceDE w:val="0"/>
        <w:autoSpaceDN w:val="0"/>
        <w:adjustRightInd w:val="0"/>
        <w:jc w:val="left"/>
      </w:pPr>
    </w:p>
    <w:p w:rsidR="00E24BB5" w:rsidRDefault="00E24BB5" w:rsidP="00E24BB5">
      <w:pPr>
        <w:autoSpaceDE w:val="0"/>
        <w:autoSpaceDN w:val="0"/>
        <w:adjustRightInd w:val="0"/>
        <w:jc w:val="left"/>
      </w:pPr>
    </w:p>
    <w:p w:rsidR="00E24BB5" w:rsidRDefault="00E24BB5" w:rsidP="00E24BB5">
      <w:pPr>
        <w:autoSpaceDE w:val="0"/>
        <w:autoSpaceDN w:val="0"/>
        <w:adjustRightInd w:val="0"/>
        <w:jc w:val="left"/>
      </w:pPr>
      <w:r>
        <w:t>1</w:t>
      </w:r>
      <w:r w:rsidR="00375394">
        <w:t>4</w:t>
      </w:r>
      <w:r>
        <w:t>.  Two people are pushing a pian</w:t>
      </w:r>
      <w:r w:rsidR="00890450">
        <w:t>o.  One person pushes it with 185 N at an angle of 7</w:t>
      </w:r>
      <w:r>
        <w:t>0</w:t>
      </w:r>
      <w:r>
        <w:rPr>
          <w:vertAlign w:val="superscript"/>
        </w:rPr>
        <w:t>o</w:t>
      </w:r>
      <w:r>
        <w:t xml:space="preserve"> w</w:t>
      </w:r>
      <w:r w:rsidR="00890450">
        <w:t>hile the other pushes it with 230N at an angle of 4</w:t>
      </w:r>
      <w:r>
        <w:t>0</w:t>
      </w:r>
      <w:r>
        <w:rPr>
          <w:vertAlign w:val="superscript"/>
        </w:rPr>
        <w:t>o</w:t>
      </w:r>
      <w:r>
        <w:t>.  In what direction does the piano move and with how much force?</w:t>
      </w:r>
    </w:p>
    <w:p w:rsidR="00D10F67" w:rsidRDefault="00D10F67" w:rsidP="00E5497A">
      <w:pPr>
        <w:jc w:val="left"/>
      </w:pPr>
    </w:p>
    <w:p w:rsidR="00D10F67" w:rsidRDefault="00D10F67" w:rsidP="00E5497A">
      <w:pPr>
        <w:jc w:val="left"/>
      </w:pPr>
    </w:p>
    <w:p w:rsidR="00E24BB5" w:rsidRDefault="00E24BB5" w:rsidP="00E5497A">
      <w:pPr>
        <w:jc w:val="left"/>
      </w:pPr>
    </w:p>
    <w:p w:rsidR="00D10F67" w:rsidRDefault="00D10F67" w:rsidP="00E5497A">
      <w:pPr>
        <w:jc w:val="left"/>
      </w:pPr>
    </w:p>
    <w:p w:rsidR="00E24BB5" w:rsidRDefault="00E24BB5" w:rsidP="00E5497A">
      <w:pPr>
        <w:jc w:val="left"/>
      </w:pPr>
    </w:p>
    <w:p w:rsidR="00375394" w:rsidRDefault="00375394" w:rsidP="00E5497A">
      <w:pPr>
        <w:jc w:val="left"/>
      </w:pPr>
    </w:p>
    <w:p w:rsidR="00375394" w:rsidRDefault="00375394" w:rsidP="00E5497A">
      <w:pPr>
        <w:jc w:val="left"/>
      </w:pPr>
    </w:p>
    <w:p w:rsidR="00375394" w:rsidRDefault="00375394" w:rsidP="00E5497A">
      <w:pPr>
        <w:jc w:val="left"/>
      </w:pPr>
    </w:p>
    <w:p w:rsidR="00375394" w:rsidRDefault="00375394" w:rsidP="00E5497A">
      <w:pPr>
        <w:jc w:val="left"/>
      </w:pPr>
    </w:p>
    <w:p w:rsidR="00375394" w:rsidRDefault="00375394" w:rsidP="00E5497A">
      <w:pPr>
        <w:jc w:val="left"/>
      </w:pPr>
    </w:p>
    <w:p w:rsidR="00D10F67" w:rsidRDefault="00D10F67" w:rsidP="00E5497A">
      <w:pPr>
        <w:jc w:val="left"/>
      </w:pPr>
    </w:p>
    <w:p w:rsidR="00AE076C" w:rsidRDefault="00375394" w:rsidP="00E24BB5">
      <w:pPr>
        <w:autoSpaceDE w:val="0"/>
        <w:autoSpaceDN w:val="0"/>
        <w:adjustRightInd w:val="0"/>
        <w:jc w:val="left"/>
      </w:pPr>
      <w:r>
        <w:t>15</w:t>
      </w:r>
      <w:r w:rsidR="00D10F67">
        <w:t xml:space="preserve">.  </w:t>
      </w:r>
      <w:r w:rsidR="00F32111">
        <w:t>Ms. Smith</w:t>
      </w:r>
      <w:r w:rsidR="00D10F67" w:rsidRPr="00E24BB5">
        <w:t xml:space="preserve"> travels the second floor of the hi</w:t>
      </w:r>
      <w:r w:rsidR="00F32111">
        <w:t>gh school building walking north through the hall for 3</w:t>
      </w:r>
      <w:r w:rsidR="003E0DA9">
        <w:t>0 meters</w:t>
      </w:r>
      <w:r w:rsidR="00D10F67" w:rsidRPr="00E24BB5">
        <w:t>. She then heads across the bridge on the second</w:t>
      </w:r>
      <w:r w:rsidR="00E24BB5">
        <w:t xml:space="preserve"> </w:t>
      </w:r>
      <w:r w:rsidR="00F32111">
        <w:t>floor for 2</w:t>
      </w:r>
      <w:r w:rsidR="00D10F67" w:rsidRPr="00E24BB5">
        <w:t xml:space="preserve">5 meters at </w:t>
      </w:r>
      <w:r w:rsidR="00F32111">
        <w:t>12</w:t>
      </w:r>
      <w:r w:rsidR="00E24BB5">
        <w:t>0°</w:t>
      </w:r>
      <w:r w:rsidR="00F32111">
        <w:t>. She then travels 15</w:t>
      </w:r>
      <w:r w:rsidR="00D10F67" w:rsidRPr="00E24BB5">
        <w:t xml:space="preserve"> meters</w:t>
      </w:r>
      <w:r w:rsidR="003E0DA9">
        <w:t xml:space="preserve"> </w:t>
      </w:r>
      <w:r w:rsidR="00D10F67" w:rsidRPr="00E24BB5">
        <w:t>north and</w:t>
      </w:r>
      <w:r w:rsidR="00E24BB5">
        <w:t xml:space="preserve"> </w:t>
      </w:r>
      <w:r w:rsidR="00D10F67" w:rsidRPr="00E24BB5">
        <w:t>turns in to the m</w:t>
      </w:r>
      <w:r w:rsidR="00F32111">
        <w:t>ath department where she walks 8 meters at 6</w:t>
      </w:r>
      <w:r w:rsidR="00D10F67" w:rsidRPr="00E24BB5">
        <w:t>°</w:t>
      </w:r>
      <w:r w:rsidR="00E24BB5">
        <w:t xml:space="preserve">. </w:t>
      </w:r>
      <w:r w:rsidR="00D10F67" w:rsidRPr="00E24BB5">
        <w:t>What is the dis</w:t>
      </w:r>
      <w:r w:rsidR="00E7728C">
        <w:t>placement</w:t>
      </w:r>
      <w:r w:rsidR="00F32111">
        <w:t xml:space="preserve"> of her</w:t>
      </w:r>
      <w:r w:rsidR="00D10F67" w:rsidRPr="00E24BB5">
        <w:t xml:space="preserve"> trip from her point of origin and the direction</w:t>
      </w:r>
      <w:r w:rsidR="00E24BB5">
        <w:t xml:space="preserve"> </w:t>
      </w:r>
      <w:r w:rsidR="00D10F67" w:rsidRPr="00E24BB5">
        <w:t>she traveled?</w:t>
      </w:r>
    </w:p>
    <w:p w:rsidR="00E24BB5" w:rsidRDefault="00E24BB5" w:rsidP="00E24BB5">
      <w:pPr>
        <w:autoSpaceDE w:val="0"/>
        <w:autoSpaceDN w:val="0"/>
        <w:adjustRightInd w:val="0"/>
        <w:jc w:val="left"/>
      </w:pPr>
    </w:p>
    <w:p w:rsidR="00E24BB5" w:rsidRDefault="00E24BB5" w:rsidP="00E24BB5">
      <w:pPr>
        <w:autoSpaceDE w:val="0"/>
        <w:autoSpaceDN w:val="0"/>
        <w:adjustRightInd w:val="0"/>
        <w:jc w:val="left"/>
      </w:pPr>
    </w:p>
    <w:p w:rsidR="00E24BB5" w:rsidRDefault="00E24BB5" w:rsidP="00E24BB5">
      <w:pPr>
        <w:autoSpaceDE w:val="0"/>
        <w:autoSpaceDN w:val="0"/>
        <w:adjustRightInd w:val="0"/>
        <w:jc w:val="left"/>
      </w:pPr>
    </w:p>
    <w:p w:rsidR="00AE076C" w:rsidRPr="00AE076C" w:rsidRDefault="00AE076C" w:rsidP="00E5497A">
      <w:pPr>
        <w:jc w:val="left"/>
      </w:pPr>
      <w:bookmarkStart w:id="0" w:name="_GoBack"/>
      <w:bookmarkEnd w:id="0"/>
    </w:p>
    <w:sectPr w:rsidR="00AE076C" w:rsidRPr="00AE076C" w:rsidSect="00E24BB5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5497A"/>
    <w:rsid w:val="00040CEE"/>
    <w:rsid w:val="000A3996"/>
    <w:rsid w:val="00227F7D"/>
    <w:rsid w:val="003561C9"/>
    <w:rsid w:val="00364A45"/>
    <w:rsid w:val="00375394"/>
    <w:rsid w:val="003E0DA9"/>
    <w:rsid w:val="004941BA"/>
    <w:rsid w:val="00691EBA"/>
    <w:rsid w:val="006E484C"/>
    <w:rsid w:val="00890450"/>
    <w:rsid w:val="00895DDC"/>
    <w:rsid w:val="00A51BF6"/>
    <w:rsid w:val="00AE076C"/>
    <w:rsid w:val="00C7579C"/>
    <w:rsid w:val="00D10F67"/>
    <w:rsid w:val="00DA235A"/>
    <w:rsid w:val="00E24BB5"/>
    <w:rsid w:val="00E5497A"/>
    <w:rsid w:val="00E7728C"/>
    <w:rsid w:val="00F243B8"/>
    <w:rsid w:val="00F32111"/>
    <w:rsid w:val="00F77CE0"/>
    <w:rsid w:val="00FE25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3779363"/>
  <w15:docId w15:val="{01C795E6-2757-4ECA-B785-04BE7754BB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jc w:val="center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24BB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E24BB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24BB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</TotalTime>
  <Pages>2</Pages>
  <Words>262</Words>
  <Characters>1496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7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usan Ryan</dc:creator>
  <cp:lastModifiedBy>Melodye Lecroy</cp:lastModifiedBy>
  <cp:revision>20</cp:revision>
  <dcterms:created xsi:type="dcterms:W3CDTF">2014-01-02T16:00:00Z</dcterms:created>
  <dcterms:modified xsi:type="dcterms:W3CDTF">2018-05-10T18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